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3A06" w:rsidRPr="00883A06" w:rsidRDefault="00883A06" w:rsidP="000C078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3A06">
        <w:rPr>
          <w:rFonts w:ascii="Times New Roman" w:hAnsi="Times New Roman" w:cs="Times New Roman"/>
          <w:b/>
          <w:sz w:val="24"/>
          <w:szCs w:val="24"/>
        </w:rPr>
        <w:t xml:space="preserve">Тематическое планирование с указанием часов, отводимых на освоение предмета </w:t>
      </w:r>
    </w:p>
    <w:p w:rsidR="000C0781" w:rsidRPr="00D84A5F" w:rsidRDefault="000C0781" w:rsidP="000C078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84A5F">
        <w:rPr>
          <w:rFonts w:ascii="Times New Roman" w:hAnsi="Times New Roman" w:cs="Times New Roman"/>
          <w:b/>
          <w:sz w:val="24"/>
          <w:szCs w:val="24"/>
        </w:rPr>
        <w:t>5 класс</w:t>
      </w:r>
    </w:p>
    <w:tbl>
      <w:tblPr>
        <w:tblStyle w:val="a3"/>
        <w:tblW w:w="9747" w:type="dxa"/>
        <w:tblLayout w:type="fixed"/>
        <w:tblLook w:val="04A0" w:firstRow="1" w:lastRow="0" w:firstColumn="1" w:lastColumn="0" w:noHBand="0" w:noVBand="1"/>
      </w:tblPr>
      <w:tblGrid>
        <w:gridCol w:w="671"/>
        <w:gridCol w:w="2131"/>
        <w:gridCol w:w="850"/>
        <w:gridCol w:w="5245"/>
        <w:gridCol w:w="850"/>
      </w:tblGrid>
      <w:tr w:rsidR="0000367F" w:rsidRPr="00D84A5F" w:rsidTr="0000367F">
        <w:tc>
          <w:tcPr>
            <w:tcW w:w="671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131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  <w:r w:rsidR="00113F7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="00113F7F" w:rsidRPr="00113F7F">
              <w:rPr>
                <w:rFonts w:ascii="Times New Roman" w:hAnsi="Times New Roman" w:cs="Times New Roman"/>
                <w:sz w:val="24"/>
                <w:szCs w:val="24"/>
              </w:rPr>
              <w:t>подраздел</w:t>
            </w:r>
            <w:r w:rsidRPr="00113F7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</w:tr>
      <w:tr w:rsidR="0000367F" w:rsidRPr="00D84A5F" w:rsidTr="0000367F">
        <w:tc>
          <w:tcPr>
            <w:tcW w:w="671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57BD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2131" w:type="dxa"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Натуральные числа и нуль</w:t>
            </w:r>
          </w:p>
        </w:tc>
        <w:tc>
          <w:tcPr>
            <w:tcW w:w="850" w:type="dxa"/>
          </w:tcPr>
          <w:p w:rsidR="0000367F" w:rsidRPr="00D84A5F" w:rsidRDefault="00D12845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1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Натуральный ряд чисел и его свойства</w:t>
            </w:r>
          </w:p>
        </w:tc>
        <w:tc>
          <w:tcPr>
            <w:tcW w:w="850" w:type="dxa"/>
            <w:vMerge w:val="restart"/>
          </w:tcPr>
          <w:p w:rsidR="0000367F" w:rsidRPr="00D84A5F" w:rsidRDefault="00B236F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Натуральное число, множество натуральных чисел и его свойства, изображение натуральных чисел точками на числовой прямой.</w:t>
            </w:r>
          </w:p>
        </w:tc>
        <w:tc>
          <w:tcPr>
            <w:tcW w:w="850" w:type="dxa"/>
          </w:tcPr>
          <w:p w:rsidR="0000367F" w:rsidRPr="00D84A5F" w:rsidRDefault="00B236F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натуральных чисел при решении задач.</w:t>
            </w:r>
          </w:p>
        </w:tc>
        <w:tc>
          <w:tcPr>
            <w:tcW w:w="850" w:type="dxa"/>
          </w:tcPr>
          <w:p w:rsidR="0000367F" w:rsidRPr="00D84A5F" w:rsidRDefault="00B236F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2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пись и чтение натуральных чисел</w:t>
            </w:r>
          </w:p>
        </w:tc>
        <w:tc>
          <w:tcPr>
            <w:tcW w:w="850" w:type="dxa"/>
            <w:vMerge w:val="restart"/>
          </w:tcPr>
          <w:p w:rsidR="0000367F" w:rsidRPr="00D84A5F" w:rsidRDefault="00072A89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азличие между цифрой и числом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озиционная запись натурального числа, поместное значение цифры, разряды и классы, соотношение между двумя соседними разрядными единицами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Чтение и запись натуральных чисел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3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кругление натуральных чисел</w:t>
            </w:r>
          </w:p>
        </w:tc>
        <w:tc>
          <w:tcPr>
            <w:tcW w:w="850" w:type="dxa"/>
            <w:vMerge w:val="restart"/>
          </w:tcPr>
          <w:p w:rsidR="0000367F" w:rsidRPr="00D84A5F" w:rsidRDefault="00072A89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Необходимость округления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авило округления натуральных чисел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4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равнение натуральных чисел, сравнение с числом 0</w:t>
            </w:r>
          </w:p>
        </w:tc>
        <w:tc>
          <w:tcPr>
            <w:tcW w:w="850" w:type="dxa"/>
            <w:vMerge w:val="restart"/>
          </w:tcPr>
          <w:p w:rsidR="0000367F" w:rsidRPr="00D84A5F" w:rsidRDefault="00B236F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онятие о сравнении чисел, сравнение натуральных чисел друг с другом и с нулем,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Математическая запись сравнений, способы сравнения чисел.</w:t>
            </w:r>
          </w:p>
        </w:tc>
        <w:tc>
          <w:tcPr>
            <w:tcW w:w="850" w:type="dxa"/>
          </w:tcPr>
          <w:p w:rsidR="0000367F" w:rsidRPr="00D84A5F" w:rsidRDefault="00B236F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5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ействия с натуральными числами</w:t>
            </w:r>
          </w:p>
        </w:tc>
        <w:tc>
          <w:tcPr>
            <w:tcW w:w="850" w:type="dxa"/>
            <w:vMerge w:val="restart"/>
          </w:tcPr>
          <w:p w:rsidR="0000367F" w:rsidRPr="00D84A5F" w:rsidRDefault="00B236FF" w:rsidP="00D54BE0">
            <w:pPr>
              <w:spacing w:after="0" w:line="240" w:lineRule="auto"/>
              <w:ind w:firstLine="4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ind w:firstLine="48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, компоненты сложения и вычитания, связь между ними.</w:t>
            </w:r>
          </w:p>
        </w:tc>
        <w:tc>
          <w:tcPr>
            <w:tcW w:w="850" w:type="dxa"/>
          </w:tcPr>
          <w:p w:rsidR="0000367F" w:rsidRPr="00D84A5F" w:rsidRDefault="00D1284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суммы и разности. </w:t>
            </w:r>
          </w:p>
        </w:tc>
        <w:tc>
          <w:tcPr>
            <w:tcW w:w="850" w:type="dxa"/>
          </w:tcPr>
          <w:p w:rsidR="0000367F" w:rsidRPr="00D84A5F" w:rsidRDefault="00D1284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Изменение суммы и разности при изменении компонентов сложения и вычитания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Умножение и деление, компоненты умножения и деления, связь между ними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Умножение в столбик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еление уголком, проверка результата с помощью прикидки и обратного действия.</w:t>
            </w:r>
          </w:p>
        </w:tc>
        <w:tc>
          <w:tcPr>
            <w:tcW w:w="850" w:type="dxa"/>
          </w:tcPr>
          <w:p w:rsidR="0000367F" w:rsidRPr="00D84A5F" w:rsidRDefault="002F346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ереместительный и сочетательный законы сложения и умножения.</w:t>
            </w:r>
          </w:p>
        </w:tc>
        <w:tc>
          <w:tcPr>
            <w:tcW w:w="850" w:type="dxa"/>
          </w:tcPr>
          <w:p w:rsidR="0000367F" w:rsidRPr="00D84A5F" w:rsidRDefault="002F346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Распределительный закон умножения относительно сложения.</w:t>
            </w:r>
          </w:p>
        </w:tc>
        <w:tc>
          <w:tcPr>
            <w:tcW w:w="850" w:type="dxa"/>
          </w:tcPr>
          <w:p w:rsidR="0000367F" w:rsidRPr="00D84A5F" w:rsidRDefault="00D1284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Обоснование алгоритмов выполнения арифметических действий.</w:t>
            </w:r>
          </w:p>
        </w:tc>
        <w:tc>
          <w:tcPr>
            <w:tcW w:w="850" w:type="dxa"/>
          </w:tcPr>
          <w:p w:rsidR="0000367F" w:rsidRPr="00D84A5F" w:rsidRDefault="00D1284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6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850" w:type="dxa"/>
            <w:vMerge w:val="restart"/>
          </w:tcPr>
          <w:p w:rsidR="0000367F" w:rsidRPr="00D84A5F" w:rsidRDefault="004F7D7C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пись числа в виде суммы разрядных слагаемых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11332A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00367F" w:rsidRPr="00D84A5F">
              <w:rPr>
                <w:rFonts w:ascii="Times New Roman" w:hAnsi="Times New Roman" w:cs="Times New Roman"/>
                <w:sz w:val="24"/>
                <w:szCs w:val="24"/>
              </w:rPr>
              <w:t>орядок выполнения действий в выражениях, содержащих степен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11332A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00367F" w:rsidRPr="00D84A5F">
              <w:rPr>
                <w:rFonts w:ascii="Times New Roman" w:hAnsi="Times New Roman" w:cs="Times New Roman"/>
                <w:sz w:val="24"/>
                <w:szCs w:val="24"/>
              </w:rPr>
              <w:t>ычисление значений выражений, содержащих степень.</w:t>
            </w:r>
          </w:p>
        </w:tc>
        <w:tc>
          <w:tcPr>
            <w:tcW w:w="850" w:type="dxa"/>
          </w:tcPr>
          <w:p w:rsidR="0000367F" w:rsidRPr="00D84A5F" w:rsidRDefault="004F7D7C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BB1DE0" w:rsidRPr="00D84A5F" w:rsidTr="0000367F">
        <w:tc>
          <w:tcPr>
            <w:tcW w:w="671" w:type="dxa"/>
            <w:vMerge w:val="restart"/>
          </w:tcPr>
          <w:p w:rsidR="00BB1DE0" w:rsidRPr="00D84A5F" w:rsidRDefault="00BB1DE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7</w:t>
            </w:r>
          </w:p>
        </w:tc>
        <w:tc>
          <w:tcPr>
            <w:tcW w:w="2131" w:type="dxa"/>
            <w:vMerge w:val="restart"/>
          </w:tcPr>
          <w:p w:rsidR="00BB1DE0" w:rsidRPr="00D84A5F" w:rsidRDefault="00BB1DE0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850" w:type="dxa"/>
            <w:vMerge w:val="restart"/>
          </w:tcPr>
          <w:p w:rsidR="00BB1DE0" w:rsidRPr="00D84A5F" w:rsidRDefault="00BB1DE0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BB1DE0" w:rsidRPr="00D84A5F" w:rsidRDefault="00BB1DE0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Числовое выражение и его значение. </w:t>
            </w:r>
          </w:p>
        </w:tc>
        <w:tc>
          <w:tcPr>
            <w:tcW w:w="850" w:type="dxa"/>
          </w:tcPr>
          <w:p w:rsidR="00BB1DE0" w:rsidRPr="00D84A5F" w:rsidRDefault="00BB1DE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B1DE0" w:rsidRPr="00D84A5F" w:rsidTr="00231CF1">
        <w:trPr>
          <w:trHeight w:val="562"/>
        </w:trPr>
        <w:tc>
          <w:tcPr>
            <w:tcW w:w="671" w:type="dxa"/>
            <w:vMerge/>
          </w:tcPr>
          <w:p w:rsidR="00BB1DE0" w:rsidRPr="00D84A5F" w:rsidRDefault="00BB1DE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BB1DE0" w:rsidRPr="00D84A5F" w:rsidRDefault="00BB1DE0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BB1DE0" w:rsidRPr="00D84A5F" w:rsidRDefault="00BB1DE0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BB1DE0" w:rsidRPr="00D84A5F" w:rsidRDefault="00BB1DE0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.</w:t>
            </w:r>
          </w:p>
        </w:tc>
        <w:tc>
          <w:tcPr>
            <w:tcW w:w="850" w:type="dxa"/>
          </w:tcPr>
          <w:p w:rsidR="00BB1DE0" w:rsidRPr="00D84A5F" w:rsidRDefault="00BB1DE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72A89" w:rsidRPr="00D84A5F" w:rsidTr="0000367F">
        <w:tc>
          <w:tcPr>
            <w:tcW w:w="671" w:type="dxa"/>
            <w:vMerge w:val="restart"/>
          </w:tcPr>
          <w:p w:rsidR="00072A89" w:rsidRPr="00D84A5F" w:rsidRDefault="00072A8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.8</w:t>
            </w:r>
          </w:p>
        </w:tc>
        <w:tc>
          <w:tcPr>
            <w:tcW w:w="2131" w:type="dxa"/>
            <w:vMerge w:val="restart"/>
          </w:tcPr>
          <w:p w:rsidR="00072A89" w:rsidRPr="00D84A5F" w:rsidRDefault="00072A8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850" w:type="dxa"/>
            <w:vMerge w:val="restart"/>
          </w:tcPr>
          <w:p w:rsidR="00072A89" w:rsidRPr="00D84A5F" w:rsidRDefault="004F7D7C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072A89" w:rsidRPr="00D84A5F" w:rsidRDefault="00072A8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Использование букв для обозначения чисел, вычисление значения алгебраического выражения.</w:t>
            </w:r>
          </w:p>
        </w:tc>
        <w:tc>
          <w:tcPr>
            <w:tcW w:w="850" w:type="dxa"/>
          </w:tcPr>
          <w:p w:rsidR="00072A89" w:rsidRPr="00D84A5F" w:rsidRDefault="004F7D7C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72A89" w:rsidRPr="00D84A5F" w:rsidTr="0000367F">
        <w:tc>
          <w:tcPr>
            <w:tcW w:w="671" w:type="dxa"/>
            <w:vMerge/>
          </w:tcPr>
          <w:p w:rsidR="00072A89" w:rsidRPr="00D84A5F" w:rsidRDefault="00072A8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72A89" w:rsidRPr="00D84A5F" w:rsidRDefault="00072A8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72A89" w:rsidRPr="00D84A5F" w:rsidRDefault="00072A89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72A89" w:rsidRPr="00D84A5F" w:rsidRDefault="00072A89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именение алгебраических выражений для записи свойств арифметических действий.</w:t>
            </w:r>
          </w:p>
        </w:tc>
        <w:tc>
          <w:tcPr>
            <w:tcW w:w="850" w:type="dxa"/>
          </w:tcPr>
          <w:p w:rsidR="00072A89" w:rsidRPr="00D84A5F" w:rsidRDefault="004F7D7C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17301" w:rsidRPr="00D84A5F" w:rsidTr="0000367F">
        <w:tc>
          <w:tcPr>
            <w:tcW w:w="671" w:type="dxa"/>
            <w:vMerge w:val="restart"/>
          </w:tcPr>
          <w:p w:rsidR="00417301" w:rsidRPr="00D84A5F" w:rsidRDefault="00417301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9</w:t>
            </w:r>
          </w:p>
        </w:tc>
        <w:tc>
          <w:tcPr>
            <w:tcW w:w="2131" w:type="dxa"/>
            <w:vMerge w:val="restart"/>
          </w:tcPr>
          <w:p w:rsidR="00417301" w:rsidRPr="00D84A5F" w:rsidRDefault="00417301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</w:p>
        </w:tc>
        <w:tc>
          <w:tcPr>
            <w:tcW w:w="850" w:type="dxa"/>
            <w:vMerge w:val="restart"/>
          </w:tcPr>
          <w:p w:rsidR="00417301" w:rsidRPr="00D84A5F" w:rsidRDefault="00417301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417301" w:rsidRPr="00D84A5F" w:rsidRDefault="00417301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уравнения. Корень уравнения.</w:t>
            </w:r>
          </w:p>
        </w:tc>
        <w:tc>
          <w:tcPr>
            <w:tcW w:w="850" w:type="dxa"/>
          </w:tcPr>
          <w:p w:rsidR="00417301" w:rsidRDefault="00417301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17301" w:rsidRPr="00D84A5F" w:rsidTr="0000367F">
        <w:tc>
          <w:tcPr>
            <w:tcW w:w="671" w:type="dxa"/>
            <w:vMerge/>
          </w:tcPr>
          <w:p w:rsidR="00417301" w:rsidRDefault="00417301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417301" w:rsidRDefault="00417301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417301" w:rsidRPr="00D84A5F" w:rsidRDefault="00417301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417301" w:rsidRPr="00D84A5F" w:rsidRDefault="00417301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остейших уравнений.</w:t>
            </w:r>
          </w:p>
        </w:tc>
        <w:tc>
          <w:tcPr>
            <w:tcW w:w="850" w:type="dxa"/>
          </w:tcPr>
          <w:p w:rsidR="00417301" w:rsidRDefault="00417301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9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850" w:type="dxa"/>
            <w:vMerge w:val="restart"/>
          </w:tcPr>
          <w:p w:rsidR="0000367F" w:rsidRPr="00D84A5F" w:rsidRDefault="00072A89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Деление с остатком на множестве натуральных чисел, свойства деления с остатком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актические задачи на деление с остатком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657BD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2131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Дроби</w:t>
            </w:r>
          </w:p>
        </w:tc>
        <w:tc>
          <w:tcPr>
            <w:tcW w:w="850" w:type="dxa"/>
          </w:tcPr>
          <w:p w:rsidR="0000367F" w:rsidRPr="00D84A5F" w:rsidRDefault="00572CAC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.1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850" w:type="dxa"/>
            <w:vMerge w:val="restart"/>
          </w:tcPr>
          <w:p w:rsidR="0000367F" w:rsidRPr="00D84A5F" w:rsidRDefault="00572CAC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оля, часть, дробное число, дробь. Дробное число как результат деления.</w:t>
            </w:r>
          </w:p>
        </w:tc>
        <w:tc>
          <w:tcPr>
            <w:tcW w:w="850" w:type="dxa"/>
          </w:tcPr>
          <w:p w:rsidR="0000367F" w:rsidRPr="00D84A5F" w:rsidRDefault="00942C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авильные и неправильные дроби, смешанная дробь (смешанное число).</w:t>
            </w:r>
          </w:p>
        </w:tc>
        <w:tc>
          <w:tcPr>
            <w:tcW w:w="850" w:type="dxa"/>
          </w:tcPr>
          <w:p w:rsidR="0000367F" w:rsidRPr="00D84A5F" w:rsidRDefault="00942C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пись натурального числа в виде дроби с заданным знаменателем, преобразование смешанной дроби в неправильную дробь и наоборот.</w:t>
            </w:r>
          </w:p>
        </w:tc>
        <w:tc>
          <w:tcPr>
            <w:tcW w:w="850" w:type="dxa"/>
          </w:tcPr>
          <w:p w:rsidR="0000367F" w:rsidRPr="00D84A5F" w:rsidRDefault="00942C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обыкновенных дробей. </w:t>
            </w:r>
          </w:p>
        </w:tc>
        <w:tc>
          <w:tcPr>
            <w:tcW w:w="850" w:type="dxa"/>
          </w:tcPr>
          <w:p w:rsidR="0000367F" w:rsidRPr="00D84A5F" w:rsidRDefault="00942C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обыкновенных и смешанных дробей с одинаковыми знаменателями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Способы рационализации вычислений и их применение при выполнении действий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00367F" w:rsidRPr="00D84A5F" w:rsidRDefault="00942C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.2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Десятичные дроби</w:t>
            </w:r>
          </w:p>
        </w:tc>
        <w:tc>
          <w:tcPr>
            <w:tcW w:w="850" w:type="dxa"/>
            <w:vMerge w:val="restart"/>
          </w:tcPr>
          <w:p w:rsidR="0000367F" w:rsidRPr="00D84A5F" w:rsidRDefault="00572CAC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4A1A5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Целая и дробная части десятичной дроби. Преобразование десятичных дробей в обыкновенные. </w:t>
            </w:r>
          </w:p>
        </w:tc>
        <w:tc>
          <w:tcPr>
            <w:tcW w:w="850" w:type="dxa"/>
          </w:tcPr>
          <w:p w:rsidR="0000367F" w:rsidRPr="00D84A5F" w:rsidRDefault="00623FC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десятичных дробей. </w:t>
            </w:r>
          </w:p>
        </w:tc>
        <w:tc>
          <w:tcPr>
            <w:tcW w:w="850" w:type="dxa"/>
          </w:tcPr>
          <w:p w:rsidR="0000367F" w:rsidRPr="00D84A5F" w:rsidRDefault="00623FC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есятичных дробей. </w:t>
            </w:r>
          </w:p>
        </w:tc>
        <w:tc>
          <w:tcPr>
            <w:tcW w:w="850" w:type="dxa"/>
          </w:tcPr>
          <w:p w:rsidR="0000367F" w:rsidRPr="00D84A5F" w:rsidRDefault="00623FC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Округление десятичных дробей. </w:t>
            </w:r>
          </w:p>
        </w:tc>
        <w:tc>
          <w:tcPr>
            <w:tcW w:w="850" w:type="dxa"/>
          </w:tcPr>
          <w:p w:rsidR="0000367F" w:rsidRPr="00D84A5F" w:rsidRDefault="00623FC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десятичных дробей. </w:t>
            </w:r>
          </w:p>
        </w:tc>
        <w:tc>
          <w:tcPr>
            <w:tcW w:w="850" w:type="dxa"/>
          </w:tcPr>
          <w:p w:rsidR="0000367F" w:rsidRPr="00D84A5F" w:rsidRDefault="00623FC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еобразование обыкновенных дробей в десятичные дроби. </w:t>
            </w:r>
          </w:p>
        </w:tc>
        <w:tc>
          <w:tcPr>
            <w:tcW w:w="850" w:type="dxa"/>
          </w:tcPr>
          <w:p w:rsidR="0000367F" w:rsidRPr="00D84A5F" w:rsidRDefault="00623FC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.3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Среднее арифметическое чисел</w:t>
            </w:r>
          </w:p>
        </w:tc>
        <w:tc>
          <w:tcPr>
            <w:tcW w:w="850" w:type="dxa"/>
            <w:vMerge w:val="restart"/>
          </w:tcPr>
          <w:p w:rsidR="0000367F" w:rsidRPr="00D84A5F" w:rsidRDefault="004A1A5B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реднее арифметическое двух чисел. </w:t>
            </w:r>
            <w:r w:rsidRPr="00D84A5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Среднее арифметическое нескольких чисел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зображение среднего арифметического двух чисел на числовой прямой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практических задач с применением среднего арифметического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.4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Проценты</w:t>
            </w:r>
          </w:p>
        </w:tc>
        <w:tc>
          <w:tcPr>
            <w:tcW w:w="850" w:type="dxa"/>
            <w:vMerge w:val="restart"/>
          </w:tcPr>
          <w:p w:rsidR="0000367F" w:rsidRPr="00D84A5F" w:rsidRDefault="004A1A5B" w:rsidP="00572CAC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572CA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нятие процента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Вычисление процентов от числа</w:t>
            </w:r>
            <w:r w:rsidR="0011332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 числа по известному проценту.</w:t>
            </w: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несложных практических задач с процентами.</w:t>
            </w:r>
          </w:p>
        </w:tc>
        <w:tc>
          <w:tcPr>
            <w:tcW w:w="850" w:type="dxa"/>
          </w:tcPr>
          <w:p w:rsidR="0000367F" w:rsidRPr="00D84A5F" w:rsidRDefault="005C5F77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657BD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2131" w:type="dxa"/>
          </w:tcPr>
          <w:p w:rsidR="0000367F" w:rsidRPr="00D84A5F" w:rsidRDefault="0000367F" w:rsidP="007B52F9">
            <w:pPr>
              <w:pStyle w:val="a4"/>
              <w:spacing w:after="0" w:line="240" w:lineRule="auto"/>
              <w:jc w:val="both"/>
              <w:rPr>
                <w:rFonts w:ascii="Times New Roman" w:hAnsi="Times New Roman"/>
                <w:b/>
                <w:i w:val="0"/>
              </w:rPr>
            </w:pPr>
            <w:r w:rsidRPr="00D84A5F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ешение текстовых задач</w:t>
            </w:r>
          </w:p>
        </w:tc>
        <w:tc>
          <w:tcPr>
            <w:tcW w:w="850" w:type="dxa"/>
          </w:tcPr>
          <w:p w:rsidR="0000367F" w:rsidRPr="004A1A5B" w:rsidRDefault="004A1A5B" w:rsidP="00241B4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A1A5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241B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81BAD" w:rsidRPr="00D84A5F" w:rsidTr="0000367F">
        <w:tc>
          <w:tcPr>
            <w:tcW w:w="671" w:type="dxa"/>
            <w:vMerge w:val="restart"/>
          </w:tcPr>
          <w:p w:rsidR="00581BAD" w:rsidRPr="00D84A5F" w:rsidRDefault="00581BA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 w:colFirst="3" w:colLast="3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1</w:t>
            </w:r>
          </w:p>
        </w:tc>
        <w:tc>
          <w:tcPr>
            <w:tcW w:w="2131" w:type="dxa"/>
            <w:vMerge w:val="restart"/>
          </w:tcPr>
          <w:p w:rsidR="00581BAD" w:rsidRPr="00581BAD" w:rsidRDefault="00581BAD" w:rsidP="007B52F9">
            <w:pPr>
              <w:pStyle w:val="a4"/>
              <w:spacing w:after="0" w:line="24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</w:rPr>
            </w:pPr>
            <w:r w:rsidRPr="00581BAD">
              <w:rPr>
                <w:rFonts w:ascii="Times New Roman" w:hAnsi="Times New Roman"/>
                <w:i w:val="0"/>
                <w:color w:val="auto"/>
                <w:spacing w:val="0"/>
              </w:rPr>
              <w:t>Единицы измерения</w:t>
            </w:r>
          </w:p>
        </w:tc>
        <w:tc>
          <w:tcPr>
            <w:tcW w:w="850" w:type="dxa"/>
            <w:vMerge w:val="restart"/>
          </w:tcPr>
          <w:p w:rsidR="00581BAD" w:rsidRPr="004A1A5B" w:rsidRDefault="00581BAD" w:rsidP="00241B4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581BAD" w:rsidRPr="00D84A5F" w:rsidRDefault="00581BAD" w:rsidP="00581BAD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E3191">
              <w:rPr>
                <w:rFonts w:ascii="Times New Roman" w:hAnsi="Times New Roman" w:cs="Times New Roman"/>
                <w:sz w:val="24"/>
                <w:szCs w:val="24"/>
              </w:rPr>
              <w:t>Зависимости между единицами измерения каждой величины.</w:t>
            </w:r>
          </w:p>
        </w:tc>
        <w:tc>
          <w:tcPr>
            <w:tcW w:w="850" w:type="dxa"/>
          </w:tcPr>
          <w:p w:rsidR="00581BAD" w:rsidRPr="00D84A5F" w:rsidRDefault="00581BA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581BAD" w:rsidRPr="00D84A5F" w:rsidTr="0000367F">
        <w:tc>
          <w:tcPr>
            <w:tcW w:w="671" w:type="dxa"/>
            <w:vMerge/>
          </w:tcPr>
          <w:p w:rsidR="00581BAD" w:rsidRDefault="00581BA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581BAD" w:rsidRPr="00581BAD" w:rsidRDefault="00581BAD" w:rsidP="007B52F9">
            <w:pPr>
              <w:pStyle w:val="a4"/>
              <w:spacing w:after="0" w:line="24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</w:rPr>
            </w:pPr>
          </w:p>
        </w:tc>
        <w:tc>
          <w:tcPr>
            <w:tcW w:w="850" w:type="dxa"/>
            <w:vMerge/>
          </w:tcPr>
          <w:p w:rsidR="00581BAD" w:rsidRPr="004A1A5B" w:rsidRDefault="00581BAD" w:rsidP="00241B4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581BAD" w:rsidRPr="00DE3191" w:rsidRDefault="00581BAD" w:rsidP="006A3D6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E3191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и между величинами: скорость, время, расстояние; производительность, время, </w:t>
            </w:r>
            <w:r w:rsidRPr="00DE31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; цена, количество, стоимость.</w:t>
            </w:r>
          </w:p>
        </w:tc>
        <w:tc>
          <w:tcPr>
            <w:tcW w:w="850" w:type="dxa"/>
          </w:tcPr>
          <w:p w:rsidR="00581BAD" w:rsidRPr="00D84A5F" w:rsidRDefault="00581BA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</w:tr>
      <w:bookmarkEnd w:id="0"/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581B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581BA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дачи на все арифметические действия.</w:t>
            </w:r>
          </w:p>
        </w:tc>
        <w:tc>
          <w:tcPr>
            <w:tcW w:w="850" w:type="dxa"/>
            <w:vMerge w:val="restart"/>
          </w:tcPr>
          <w:p w:rsidR="0000367F" w:rsidRPr="00D84A5F" w:rsidRDefault="00581BAD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арифметическим способом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</w:p>
        </w:tc>
        <w:tc>
          <w:tcPr>
            <w:tcW w:w="850" w:type="dxa"/>
          </w:tcPr>
          <w:p w:rsidR="0000367F" w:rsidRPr="00D84A5F" w:rsidRDefault="00581BA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Использование таблиц,</w:t>
            </w:r>
            <w:r w:rsidR="0011332A">
              <w:rPr>
                <w:rFonts w:ascii="Times New Roman" w:hAnsi="Times New Roman" w:cs="Times New Roman"/>
                <w:sz w:val="24"/>
                <w:szCs w:val="24"/>
              </w:rPr>
              <w:t xml:space="preserve"> схем, чертежей, других средств 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едставления данных при решении задачи.</w:t>
            </w:r>
          </w:p>
        </w:tc>
        <w:tc>
          <w:tcPr>
            <w:tcW w:w="850" w:type="dxa"/>
          </w:tcPr>
          <w:p w:rsidR="0000367F" w:rsidRPr="00D84A5F" w:rsidRDefault="00581BA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500812" w:rsidRPr="00D84A5F" w:rsidTr="0000367F">
        <w:tc>
          <w:tcPr>
            <w:tcW w:w="671" w:type="dxa"/>
            <w:vMerge w:val="restart"/>
          </w:tcPr>
          <w:p w:rsidR="00500812" w:rsidRPr="00D84A5F" w:rsidRDefault="00500812" w:rsidP="00581B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581BA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31" w:type="dxa"/>
            <w:vMerge w:val="restart"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дачи на движение, работу и покупки.</w:t>
            </w:r>
          </w:p>
        </w:tc>
        <w:tc>
          <w:tcPr>
            <w:tcW w:w="850" w:type="dxa"/>
            <w:vMerge w:val="restart"/>
          </w:tcPr>
          <w:p w:rsidR="00500812" w:rsidRPr="00D84A5F" w:rsidRDefault="004A1A5B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ешение несложных задач на движение в противоположных направлениях, в одном направлении. </w:t>
            </w:r>
          </w:p>
        </w:tc>
        <w:tc>
          <w:tcPr>
            <w:tcW w:w="850" w:type="dxa"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500812" w:rsidRPr="00D84A5F" w:rsidTr="0000367F">
        <w:tc>
          <w:tcPr>
            <w:tcW w:w="671" w:type="dxa"/>
            <w:vMerge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00812" w:rsidRPr="00D84A5F" w:rsidRDefault="00500812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Решение несложных задач на движение по реке по течению и против течения.</w:t>
            </w:r>
          </w:p>
        </w:tc>
        <w:tc>
          <w:tcPr>
            <w:tcW w:w="850" w:type="dxa"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500812" w:rsidRPr="00D84A5F" w:rsidTr="0000367F">
        <w:tc>
          <w:tcPr>
            <w:tcW w:w="671" w:type="dxa"/>
            <w:vMerge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00812" w:rsidRPr="00D84A5F" w:rsidRDefault="00500812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совместную работу. </w:t>
            </w:r>
          </w:p>
        </w:tc>
        <w:tc>
          <w:tcPr>
            <w:tcW w:w="850" w:type="dxa"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500812" w:rsidRPr="00D84A5F" w:rsidTr="0000367F">
        <w:tc>
          <w:tcPr>
            <w:tcW w:w="671" w:type="dxa"/>
            <w:vMerge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00812" w:rsidRPr="00D84A5F" w:rsidRDefault="00500812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500812" w:rsidRPr="00D84A5F" w:rsidRDefault="00500812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именение дробей при решении задач.</w:t>
            </w:r>
          </w:p>
        </w:tc>
        <w:tc>
          <w:tcPr>
            <w:tcW w:w="850" w:type="dxa"/>
          </w:tcPr>
          <w:p w:rsidR="00500812" w:rsidRPr="00D84A5F" w:rsidRDefault="0050081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581B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581BA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дачи на части, доли, проценты.</w:t>
            </w:r>
          </w:p>
        </w:tc>
        <w:tc>
          <w:tcPr>
            <w:tcW w:w="850" w:type="dxa"/>
            <w:vMerge w:val="restart"/>
          </w:tcPr>
          <w:p w:rsidR="0000367F" w:rsidRPr="00D84A5F" w:rsidRDefault="004A1A5B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нахождение части числа и числа по его части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проценты и доли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</w:tcPr>
          <w:p w:rsidR="0000367F" w:rsidRPr="00D84A5F" w:rsidRDefault="0000367F" w:rsidP="00581B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581BA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31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Логические задачи.</w:t>
            </w:r>
          </w:p>
        </w:tc>
        <w:tc>
          <w:tcPr>
            <w:tcW w:w="850" w:type="dxa"/>
          </w:tcPr>
          <w:p w:rsidR="0000367F" w:rsidRPr="00D84A5F" w:rsidRDefault="004A1A5B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несложных логических задач. </w:t>
            </w:r>
            <w:r w:rsidRPr="00D84A5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Решение логических задач с помощью графов, таблиц</w:t>
            </w: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</w:tcPr>
          <w:p w:rsidR="0000367F" w:rsidRPr="00D84A5F" w:rsidRDefault="0000367F" w:rsidP="00581B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581BA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131" w:type="dxa"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сновные методы решения текстовых задач</w:t>
            </w:r>
          </w:p>
        </w:tc>
        <w:tc>
          <w:tcPr>
            <w:tcW w:w="850" w:type="dxa"/>
          </w:tcPr>
          <w:p w:rsidR="0000367F" w:rsidRPr="00D84A5F" w:rsidRDefault="004A1A5B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Методы решения текстовых задач: арифметический, перебор вариантов.</w:t>
            </w:r>
          </w:p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00367F" w:rsidRPr="004A1A5B" w:rsidRDefault="00CF1F0A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Фигуры в окружающем мире. Изображение основных геометрических фигур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Наглядные представления о фигурах на плоскости: прямая, отрезок, луч, угол, ломаная, многоугольник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лина отрезка, ломаной. Единицы измерения длины. Построение отрезка заданной длины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Угол. Виды углов.</w:t>
            </w:r>
          </w:p>
        </w:tc>
        <w:tc>
          <w:tcPr>
            <w:tcW w:w="850" w:type="dxa"/>
          </w:tcPr>
          <w:p w:rsidR="0000367F" w:rsidRPr="00D84A5F" w:rsidRDefault="00CF1F0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Градусная мера угла. Измерение и построение углов с помощью транспортира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Многоугольники.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Правильные многоугольники.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 Периметр многоугольника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,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виды треугольников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Четырехугольник, прямоугольник, квадрат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онятие о равенстве фигур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онятие площади фигуры; единицы измерения площади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лощадь прямоугольника, квадрата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риближенное измерение площади фигур на клетчатой бумаге.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Равновеликие фигуры.</w:t>
            </w:r>
          </w:p>
        </w:tc>
        <w:tc>
          <w:tcPr>
            <w:tcW w:w="850" w:type="dxa"/>
          </w:tcPr>
          <w:p w:rsidR="0000367F" w:rsidRPr="00D84A5F" w:rsidRDefault="00CF1F0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Наглядные представления о пространственных фигурах: куб, параллелепипед, призма, пирамида. Изображение пространственных фигур.</w:t>
            </w:r>
          </w:p>
        </w:tc>
        <w:tc>
          <w:tcPr>
            <w:tcW w:w="850" w:type="dxa"/>
          </w:tcPr>
          <w:p w:rsidR="0000367F" w:rsidRPr="00D84A5F" w:rsidRDefault="00CF1F0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Примеры сечений. Многогранники. Правильные многогранники.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 Примеры разверток многогранников. </w:t>
            </w:r>
          </w:p>
        </w:tc>
        <w:tc>
          <w:tcPr>
            <w:tcW w:w="850" w:type="dxa"/>
          </w:tcPr>
          <w:p w:rsidR="0000367F" w:rsidRPr="00D84A5F" w:rsidRDefault="00CF1F0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онятие объема; единицы объема. Объем прямоугольного параллелепипеда, куба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актических задач с применением 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стейших свойств фигур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</w:t>
            </w:r>
          </w:p>
        </w:tc>
      </w:tr>
      <w:tr w:rsidR="0000367F" w:rsidRPr="00D84A5F" w:rsidTr="0000367F">
        <w:tc>
          <w:tcPr>
            <w:tcW w:w="671" w:type="dxa"/>
            <w:vMerge w:val="restart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</w:p>
        </w:tc>
        <w:tc>
          <w:tcPr>
            <w:tcW w:w="2131" w:type="dxa"/>
            <w:vMerge w:val="restart"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 w:rsidRPr="00D84A5F">
              <w:rPr>
                <w:sz w:val="24"/>
                <w:szCs w:val="24"/>
              </w:rPr>
              <w:t>История математики</w:t>
            </w:r>
          </w:p>
          <w:p w:rsidR="0000367F" w:rsidRPr="00D84A5F" w:rsidRDefault="0000367F" w:rsidP="007B52F9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 w:val="restart"/>
          </w:tcPr>
          <w:p w:rsidR="0000367F" w:rsidRPr="00D54BE0" w:rsidRDefault="00D54BE0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4BE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Рождение шестидесятеричной системы счисления. Появление десятичной записи чисел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Дроби в Вавилоне, Египте, Риме. Открытие десятичных дробей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таринные системы мер. 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0367F" w:rsidRPr="00D84A5F" w:rsidTr="0000367F">
        <w:tc>
          <w:tcPr>
            <w:tcW w:w="671" w:type="dxa"/>
            <w:vMerge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31" w:type="dxa"/>
            <w:vMerge/>
          </w:tcPr>
          <w:p w:rsidR="0000367F" w:rsidRPr="00D84A5F" w:rsidRDefault="0000367F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0367F" w:rsidRPr="00D84A5F" w:rsidRDefault="0000367F" w:rsidP="00D54BE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00367F" w:rsidRPr="00D84A5F" w:rsidRDefault="0000367F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Десятичные дроби и метрическая система мер.  Л. Магницкий.</w:t>
            </w:r>
          </w:p>
        </w:tc>
        <w:tc>
          <w:tcPr>
            <w:tcW w:w="850" w:type="dxa"/>
          </w:tcPr>
          <w:p w:rsidR="0000367F" w:rsidRPr="00D84A5F" w:rsidRDefault="0000367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</w:tbl>
    <w:p w:rsidR="006325D3" w:rsidRPr="006325D3" w:rsidRDefault="000C0781" w:rsidP="000C078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84A5F">
        <w:rPr>
          <w:rFonts w:ascii="Times New Roman" w:hAnsi="Times New Roman" w:cs="Times New Roman"/>
          <w:sz w:val="24"/>
          <w:szCs w:val="24"/>
        </w:rPr>
        <w:br w:type="page"/>
      </w:r>
    </w:p>
    <w:p w:rsidR="000C0781" w:rsidRPr="00D84A5F" w:rsidRDefault="000C0781" w:rsidP="000C078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84A5F">
        <w:rPr>
          <w:rFonts w:ascii="Times New Roman" w:hAnsi="Times New Roman" w:cs="Times New Roman"/>
          <w:b/>
          <w:sz w:val="24"/>
          <w:szCs w:val="24"/>
        </w:rPr>
        <w:lastRenderedPageBreak/>
        <w:t>6 класс</w:t>
      </w:r>
    </w:p>
    <w:tbl>
      <w:tblPr>
        <w:tblStyle w:val="a3"/>
        <w:tblW w:w="9464" w:type="dxa"/>
        <w:tblLayout w:type="fixed"/>
        <w:tblLook w:val="04A0" w:firstRow="1" w:lastRow="0" w:firstColumn="1" w:lastColumn="0" w:noHBand="0" w:noVBand="1"/>
      </w:tblPr>
      <w:tblGrid>
        <w:gridCol w:w="671"/>
        <w:gridCol w:w="1989"/>
        <w:gridCol w:w="992"/>
        <w:gridCol w:w="5103"/>
        <w:gridCol w:w="709"/>
      </w:tblGrid>
      <w:tr w:rsidR="002763B8" w:rsidRPr="00D84A5F" w:rsidTr="00113F7F">
        <w:tc>
          <w:tcPr>
            <w:tcW w:w="671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1989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  <w:r w:rsidR="009F62A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="009F62A2" w:rsidRPr="009F62A2">
              <w:rPr>
                <w:rFonts w:ascii="Times New Roman" w:hAnsi="Times New Roman" w:cs="Times New Roman"/>
                <w:sz w:val="24"/>
                <w:szCs w:val="24"/>
              </w:rPr>
              <w:t>подраздел</w:t>
            </w:r>
            <w:r w:rsidRPr="009F62A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2763B8" w:rsidRPr="00D84A5F" w:rsidRDefault="002763B8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5103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709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</w:tr>
      <w:tr w:rsidR="002763B8" w:rsidRPr="00D84A5F" w:rsidTr="00113F7F">
        <w:tc>
          <w:tcPr>
            <w:tcW w:w="671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1989" w:type="dxa"/>
          </w:tcPr>
          <w:p w:rsidR="002763B8" w:rsidRPr="00D84A5F" w:rsidRDefault="002763B8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Натуральные числа и нуль</w:t>
            </w:r>
          </w:p>
        </w:tc>
        <w:tc>
          <w:tcPr>
            <w:tcW w:w="992" w:type="dxa"/>
          </w:tcPr>
          <w:p w:rsidR="002763B8" w:rsidRPr="00D84A5F" w:rsidRDefault="00726CC4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5103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2763B8" w:rsidRPr="00D84A5F" w:rsidRDefault="002763B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03C8A" w:rsidRPr="00D84A5F" w:rsidTr="00113F7F">
        <w:tc>
          <w:tcPr>
            <w:tcW w:w="671" w:type="dxa"/>
            <w:vMerge w:val="restart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1</w:t>
            </w:r>
          </w:p>
        </w:tc>
        <w:tc>
          <w:tcPr>
            <w:tcW w:w="1989" w:type="dxa"/>
            <w:vMerge w:val="restart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войства и признаки делимости.</w:t>
            </w:r>
          </w:p>
        </w:tc>
        <w:tc>
          <w:tcPr>
            <w:tcW w:w="992" w:type="dxa"/>
            <w:vMerge w:val="restart"/>
          </w:tcPr>
          <w:p w:rsidR="00403C8A" w:rsidRPr="00D84A5F" w:rsidRDefault="008457B2" w:rsidP="00726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26C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Свойство делимости суммы (разности) на число. 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ризнаки делимости на 2, 5, 10.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Доказательство признаков делимости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3, 9.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Доказательство признаков делимости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403C8A" w:rsidRPr="00D84A5F" w:rsidRDefault="00331DB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 делимости на 4, 6, 8, 11. Доказательство признаков делимости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709" w:type="dxa"/>
          </w:tcPr>
          <w:p w:rsidR="00403C8A" w:rsidRPr="00D84A5F" w:rsidRDefault="00726CC4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с применением признаков делимости.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03C8A" w:rsidRPr="00D84A5F" w:rsidTr="00113F7F">
        <w:tc>
          <w:tcPr>
            <w:tcW w:w="671" w:type="dxa"/>
            <w:vMerge w:val="restart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2</w:t>
            </w:r>
          </w:p>
        </w:tc>
        <w:tc>
          <w:tcPr>
            <w:tcW w:w="1989" w:type="dxa"/>
            <w:vMerge w:val="restart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Разложение числа на простые множители.</w:t>
            </w:r>
          </w:p>
        </w:tc>
        <w:tc>
          <w:tcPr>
            <w:tcW w:w="992" w:type="dxa"/>
            <w:vMerge w:val="restart"/>
          </w:tcPr>
          <w:p w:rsidR="00403C8A" w:rsidRPr="00D84A5F" w:rsidRDefault="008457B2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ростые и составные числа,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то Эратосфена. 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Разложение натурального числа на множители, разложение на простые множители.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оличество делителей числа.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Алгоритм разложения числа на простые множители. Основная теорема арифметики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Делитель и его свойства. 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03C8A" w:rsidRPr="00D84A5F" w:rsidTr="00113F7F">
        <w:tc>
          <w:tcPr>
            <w:tcW w:w="671" w:type="dxa"/>
            <w:vMerge w:val="restart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.3</w:t>
            </w:r>
          </w:p>
        </w:tc>
        <w:tc>
          <w:tcPr>
            <w:tcW w:w="1989" w:type="dxa"/>
            <w:vMerge w:val="restart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елители и кратные.</w:t>
            </w:r>
          </w:p>
        </w:tc>
        <w:tc>
          <w:tcPr>
            <w:tcW w:w="992" w:type="dxa"/>
            <w:vMerge w:val="restart"/>
          </w:tcPr>
          <w:p w:rsidR="00403C8A" w:rsidRPr="00D84A5F" w:rsidRDefault="00726CC4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Общий делитель двух и более чисел, наибольший общий делитель. </w:t>
            </w:r>
          </w:p>
        </w:tc>
        <w:tc>
          <w:tcPr>
            <w:tcW w:w="709" w:type="dxa"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Взаимно простые числа, нахождение наибольшего общего делителя. </w:t>
            </w:r>
          </w:p>
        </w:tc>
        <w:tc>
          <w:tcPr>
            <w:tcW w:w="709" w:type="dxa"/>
          </w:tcPr>
          <w:p w:rsidR="00403C8A" w:rsidRPr="00D84A5F" w:rsidRDefault="00726CC4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Кратное и его свойства, общее кратное двух и более чисел. </w:t>
            </w:r>
          </w:p>
        </w:tc>
        <w:tc>
          <w:tcPr>
            <w:tcW w:w="709" w:type="dxa"/>
          </w:tcPr>
          <w:p w:rsidR="00403C8A" w:rsidRPr="00D84A5F" w:rsidRDefault="00726CC4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03C8A" w:rsidRPr="00D84A5F" w:rsidTr="00113F7F">
        <w:tc>
          <w:tcPr>
            <w:tcW w:w="671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03C8A" w:rsidRPr="00D84A5F" w:rsidRDefault="00403C8A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03C8A" w:rsidRPr="00D84A5F" w:rsidRDefault="00403C8A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03C8A" w:rsidRPr="00D84A5F" w:rsidRDefault="00403C8A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, способы нахождения наименьшего общего кратного.</w:t>
            </w:r>
          </w:p>
        </w:tc>
        <w:tc>
          <w:tcPr>
            <w:tcW w:w="709" w:type="dxa"/>
          </w:tcPr>
          <w:p w:rsidR="00403C8A" w:rsidRPr="00D84A5F" w:rsidRDefault="00726CC4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56AD9" w:rsidRPr="00D84A5F" w:rsidTr="00113F7F">
        <w:tc>
          <w:tcPr>
            <w:tcW w:w="671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1989" w:type="dxa"/>
          </w:tcPr>
          <w:p w:rsidR="00756AD9" w:rsidRPr="00D84A5F" w:rsidRDefault="00756AD9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Дроби</w:t>
            </w:r>
          </w:p>
        </w:tc>
        <w:tc>
          <w:tcPr>
            <w:tcW w:w="992" w:type="dxa"/>
          </w:tcPr>
          <w:p w:rsidR="00756AD9" w:rsidRPr="00D84A5F" w:rsidRDefault="004471ED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471ED" w:rsidRPr="00D84A5F" w:rsidTr="00113F7F">
        <w:tc>
          <w:tcPr>
            <w:tcW w:w="671" w:type="dxa"/>
          </w:tcPr>
          <w:p w:rsidR="004471ED" w:rsidRPr="00D84A5F" w:rsidRDefault="004471ED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1</w:t>
            </w:r>
          </w:p>
        </w:tc>
        <w:tc>
          <w:tcPr>
            <w:tcW w:w="1989" w:type="dxa"/>
          </w:tcPr>
          <w:p w:rsidR="004471ED" w:rsidRPr="008C1999" w:rsidRDefault="008C1999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C1999">
              <w:rPr>
                <w:rFonts w:ascii="Times New Roman" w:hAnsi="Times New Roman" w:cs="Times New Roman"/>
                <w:sz w:val="24"/>
                <w:szCs w:val="24"/>
              </w:rPr>
              <w:t>Десятичные дроби</w:t>
            </w:r>
          </w:p>
        </w:tc>
        <w:tc>
          <w:tcPr>
            <w:tcW w:w="992" w:type="dxa"/>
          </w:tcPr>
          <w:p w:rsidR="004471ED" w:rsidRPr="00226D57" w:rsidRDefault="008C199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6D5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03" w:type="dxa"/>
          </w:tcPr>
          <w:p w:rsidR="004471ED" w:rsidRPr="00226D57" w:rsidRDefault="00226D57" w:rsidP="00226D5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26D57">
              <w:rPr>
                <w:rFonts w:ascii="Times New Roman" w:hAnsi="Times New Roman" w:cs="Times New Roman"/>
                <w:sz w:val="24"/>
                <w:szCs w:val="24"/>
              </w:rPr>
              <w:t>Десятичные дроби</w:t>
            </w:r>
          </w:p>
        </w:tc>
        <w:tc>
          <w:tcPr>
            <w:tcW w:w="709" w:type="dxa"/>
          </w:tcPr>
          <w:p w:rsidR="004471ED" w:rsidRPr="00D84A5F" w:rsidRDefault="00226D57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756AD9" w:rsidRPr="00D84A5F" w:rsidTr="00113F7F">
        <w:tc>
          <w:tcPr>
            <w:tcW w:w="671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4471E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56AD9" w:rsidRPr="00D84A5F" w:rsidRDefault="00756AD9" w:rsidP="007B52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9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992" w:type="dxa"/>
            <w:vMerge w:val="restart"/>
          </w:tcPr>
          <w:p w:rsidR="00756AD9" w:rsidRPr="00D84A5F" w:rsidRDefault="008C199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709" w:type="dxa"/>
          </w:tcPr>
          <w:p w:rsidR="00756AD9" w:rsidRPr="00D84A5F" w:rsidRDefault="004A1DF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A1DFB" w:rsidRPr="00D84A5F" w:rsidTr="00113F7F">
        <w:tc>
          <w:tcPr>
            <w:tcW w:w="671" w:type="dxa"/>
            <w:vMerge/>
          </w:tcPr>
          <w:p w:rsidR="004A1DFB" w:rsidRPr="00D84A5F" w:rsidRDefault="004A1DF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4A1DFB" w:rsidRPr="00D84A5F" w:rsidRDefault="004A1DFB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A1DFB" w:rsidRDefault="004A1DFB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4A1DFB" w:rsidRPr="00D84A5F" w:rsidRDefault="004A1DFB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709" w:type="dxa"/>
          </w:tcPr>
          <w:p w:rsidR="004A1DFB" w:rsidRPr="00D84A5F" w:rsidRDefault="004A1DF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 Сравнение обыкновенных дробей.</w:t>
            </w:r>
          </w:p>
        </w:tc>
        <w:tc>
          <w:tcPr>
            <w:tcW w:w="709" w:type="dxa"/>
          </w:tcPr>
          <w:p w:rsidR="00756AD9" w:rsidRPr="00D84A5F" w:rsidRDefault="00A04A0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обыкновенных и смешанных дробей с разными знаменателями.</w:t>
            </w:r>
          </w:p>
        </w:tc>
        <w:tc>
          <w:tcPr>
            <w:tcW w:w="709" w:type="dxa"/>
          </w:tcPr>
          <w:p w:rsidR="00756AD9" w:rsidRPr="00D84A5F" w:rsidRDefault="00A04A0F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Умножение обыкновенных и смешанных дробей.</w:t>
            </w:r>
          </w:p>
        </w:tc>
        <w:tc>
          <w:tcPr>
            <w:tcW w:w="709" w:type="dxa"/>
          </w:tcPr>
          <w:p w:rsidR="00756AD9" w:rsidRPr="00D84A5F" w:rsidRDefault="00D5266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еление обыкновенных и смешанных дробей.</w:t>
            </w:r>
          </w:p>
        </w:tc>
        <w:tc>
          <w:tcPr>
            <w:tcW w:w="709" w:type="dxa"/>
          </w:tcPr>
          <w:p w:rsidR="00756AD9" w:rsidRPr="00D84A5F" w:rsidRDefault="00D5266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о смешанными дробями.</w:t>
            </w:r>
          </w:p>
        </w:tc>
        <w:tc>
          <w:tcPr>
            <w:tcW w:w="709" w:type="dxa"/>
          </w:tcPr>
          <w:p w:rsidR="00756AD9" w:rsidRPr="00D84A5F" w:rsidRDefault="008E3093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дробными числами.</w:t>
            </w:r>
          </w:p>
        </w:tc>
        <w:tc>
          <w:tcPr>
            <w:tcW w:w="709" w:type="dxa"/>
          </w:tcPr>
          <w:p w:rsidR="00756AD9" w:rsidRPr="00D84A5F" w:rsidRDefault="008E3093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Способы рационализации вычислений и их применение при выполнении действий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756AD9" w:rsidRPr="00D84A5F" w:rsidRDefault="008E3093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Конечные и бесконечные десятичные дроби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756AD9" w:rsidRPr="00D84A5F" w:rsidRDefault="008E3093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Преобразование обыкновенных дробей в десятичные дроби.</w:t>
            </w:r>
          </w:p>
        </w:tc>
        <w:tc>
          <w:tcPr>
            <w:tcW w:w="709" w:type="dxa"/>
          </w:tcPr>
          <w:p w:rsidR="00756AD9" w:rsidRPr="00D84A5F" w:rsidRDefault="008E3093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 w:val="restart"/>
          </w:tcPr>
          <w:p w:rsidR="00756AD9" w:rsidRPr="00403C8A" w:rsidRDefault="00756AD9" w:rsidP="004471E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3C8A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4471E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89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тношение двух чисел.</w:t>
            </w:r>
          </w:p>
        </w:tc>
        <w:tc>
          <w:tcPr>
            <w:tcW w:w="992" w:type="dxa"/>
            <w:vMerge w:val="restart"/>
          </w:tcPr>
          <w:p w:rsidR="00756AD9" w:rsidRPr="00D84A5F" w:rsidRDefault="008457B2" w:rsidP="0047470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474704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5103" w:type="dxa"/>
          </w:tcPr>
          <w:p w:rsidR="00756AD9" w:rsidRPr="00D84A5F" w:rsidRDefault="007B52F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тношение двух чисел. </w:t>
            </w:r>
            <w:r w:rsidR="00756AD9"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Масштаб на плане и карте.</w:t>
            </w:r>
          </w:p>
        </w:tc>
        <w:tc>
          <w:tcPr>
            <w:tcW w:w="709" w:type="dxa"/>
          </w:tcPr>
          <w:p w:rsidR="00756AD9" w:rsidRPr="00D84A5F" w:rsidRDefault="00474704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Пропорции. Свойства пропорций.</w:t>
            </w:r>
          </w:p>
        </w:tc>
        <w:tc>
          <w:tcPr>
            <w:tcW w:w="709" w:type="dxa"/>
          </w:tcPr>
          <w:p w:rsidR="00756AD9" w:rsidRPr="00D84A5F" w:rsidRDefault="007B52F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именение пропорций и отношений при решении задач. </w:t>
            </w:r>
          </w:p>
        </w:tc>
        <w:tc>
          <w:tcPr>
            <w:tcW w:w="709" w:type="dxa"/>
          </w:tcPr>
          <w:p w:rsidR="00756AD9" w:rsidRPr="00D84A5F" w:rsidRDefault="00474704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756AD9" w:rsidRPr="00D84A5F" w:rsidTr="00113F7F">
        <w:tc>
          <w:tcPr>
            <w:tcW w:w="671" w:type="dxa"/>
            <w:vMerge w:val="restart"/>
          </w:tcPr>
          <w:p w:rsidR="00756AD9" w:rsidRPr="00D84A5F" w:rsidRDefault="00756AD9" w:rsidP="00C25D2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C25D2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989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Диаграммы.</w:t>
            </w:r>
          </w:p>
        </w:tc>
        <w:tc>
          <w:tcPr>
            <w:tcW w:w="992" w:type="dxa"/>
            <w:vMerge w:val="restart"/>
          </w:tcPr>
          <w:p w:rsidR="00756AD9" w:rsidRPr="00D84A5F" w:rsidRDefault="008457B2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Столбчатые и круговые диаграммы. Извлечение информации из диаграмм.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Изображение диаграмм по числовым данным</w:t>
            </w: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756AD9" w:rsidRPr="00D84A5F" w:rsidRDefault="008457B2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756AD9" w:rsidRPr="00D84A5F" w:rsidTr="00113F7F">
        <w:tc>
          <w:tcPr>
            <w:tcW w:w="671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1989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циональные числа</w:t>
            </w:r>
          </w:p>
        </w:tc>
        <w:tc>
          <w:tcPr>
            <w:tcW w:w="992" w:type="dxa"/>
          </w:tcPr>
          <w:p w:rsidR="00756AD9" w:rsidRPr="004D6236" w:rsidRDefault="004C224C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8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56AD9" w:rsidRPr="00D84A5F" w:rsidTr="00113F7F">
        <w:tc>
          <w:tcPr>
            <w:tcW w:w="671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1</w:t>
            </w:r>
          </w:p>
        </w:tc>
        <w:tc>
          <w:tcPr>
            <w:tcW w:w="1989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Положительные и отрицательные числа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992" w:type="dxa"/>
            <w:vMerge w:val="restart"/>
          </w:tcPr>
          <w:p w:rsidR="00756AD9" w:rsidRPr="00D84A5F" w:rsidRDefault="004C224C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103" w:type="dxa"/>
          </w:tcPr>
          <w:p w:rsidR="00756AD9" w:rsidRPr="00D84A5F" w:rsidRDefault="00756AD9" w:rsidP="00426D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Изображение чисел на числовой (координатной) прямой. </w:t>
            </w:r>
          </w:p>
        </w:tc>
        <w:tc>
          <w:tcPr>
            <w:tcW w:w="709" w:type="dxa"/>
          </w:tcPr>
          <w:p w:rsidR="00756AD9" w:rsidRPr="00D84A5F" w:rsidRDefault="00DF1B7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A7988" w:rsidRPr="00D84A5F" w:rsidTr="00113F7F">
        <w:tc>
          <w:tcPr>
            <w:tcW w:w="671" w:type="dxa"/>
            <w:vMerge/>
          </w:tcPr>
          <w:p w:rsidR="00CA7988" w:rsidRDefault="00CA7988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CA7988" w:rsidRPr="00D84A5F" w:rsidRDefault="00CA7988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CA7988" w:rsidRDefault="00CA7988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CA7988" w:rsidRPr="00D84A5F" w:rsidRDefault="00CA7988" w:rsidP="00426D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Модуль числа, геометрическая интерпретация модуля числа.</w:t>
            </w:r>
          </w:p>
        </w:tc>
        <w:tc>
          <w:tcPr>
            <w:tcW w:w="709" w:type="dxa"/>
          </w:tcPr>
          <w:p w:rsidR="00CA7988" w:rsidRPr="00D84A5F" w:rsidRDefault="00DF1B7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CA7988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709" w:type="dxa"/>
          </w:tcPr>
          <w:p w:rsidR="00756AD9" w:rsidRPr="00D84A5F" w:rsidRDefault="004D6236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Действия с положительными и отрицательными числами. </w:t>
            </w:r>
          </w:p>
        </w:tc>
        <w:tc>
          <w:tcPr>
            <w:tcW w:w="709" w:type="dxa"/>
          </w:tcPr>
          <w:p w:rsidR="00756AD9" w:rsidRPr="00D84A5F" w:rsidRDefault="004C224C" w:rsidP="004D623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Множество целых чисел.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C965BB" w:rsidRPr="00D84A5F" w:rsidTr="00113F7F">
        <w:tc>
          <w:tcPr>
            <w:tcW w:w="671" w:type="dxa"/>
            <w:vMerge w:val="restart"/>
          </w:tcPr>
          <w:p w:rsidR="00C965BB" w:rsidRPr="00D84A5F" w:rsidRDefault="00C965B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2</w:t>
            </w:r>
          </w:p>
        </w:tc>
        <w:tc>
          <w:tcPr>
            <w:tcW w:w="1989" w:type="dxa"/>
            <w:vMerge w:val="restart"/>
          </w:tcPr>
          <w:p w:rsidR="00C965BB" w:rsidRPr="00D84A5F" w:rsidRDefault="00C965BB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о рациональном числе.</w:t>
            </w:r>
          </w:p>
        </w:tc>
        <w:tc>
          <w:tcPr>
            <w:tcW w:w="992" w:type="dxa"/>
            <w:vMerge w:val="restart"/>
          </w:tcPr>
          <w:p w:rsidR="00C965BB" w:rsidRPr="003057D8" w:rsidRDefault="00C965BB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103" w:type="dxa"/>
          </w:tcPr>
          <w:p w:rsidR="00C965BB" w:rsidRPr="00D84A5F" w:rsidRDefault="00C965BB" w:rsidP="00C965B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ервичное представление о множестве рациональных чисел. </w:t>
            </w:r>
          </w:p>
        </w:tc>
        <w:tc>
          <w:tcPr>
            <w:tcW w:w="709" w:type="dxa"/>
          </w:tcPr>
          <w:p w:rsidR="00C965BB" w:rsidRPr="00D84A5F" w:rsidRDefault="00C965B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965BB" w:rsidRPr="00D84A5F" w:rsidTr="00113F7F">
        <w:tc>
          <w:tcPr>
            <w:tcW w:w="671" w:type="dxa"/>
            <w:vMerge/>
          </w:tcPr>
          <w:p w:rsidR="00C965BB" w:rsidRDefault="00C965B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C965BB" w:rsidRPr="00D84A5F" w:rsidRDefault="00C965BB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C965BB" w:rsidRDefault="00C965BB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C965BB" w:rsidRPr="00D84A5F" w:rsidRDefault="00C965BB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709" w:type="dxa"/>
          </w:tcPr>
          <w:p w:rsidR="00C965BB" w:rsidRDefault="00C965B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</w:tc>
      </w:tr>
      <w:tr w:rsidR="00756AD9" w:rsidRPr="00D84A5F" w:rsidTr="00113F7F">
        <w:tc>
          <w:tcPr>
            <w:tcW w:w="671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1989" w:type="dxa"/>
          </w:tcPr>
          <w:p w:rsidR="00756AD9" w:rsidRPr="00D84A5F" w:rsidRDefault="00756AD9" w:rsidP="007B52F9">
            <w:pPr>
              <w:pStyle w:val="a4"/>
              <w:spacing w:after="0" w:line="240" w:lineRule="auto"/>
              <w:jc w:val="both"/>
              <w:rPr>
                <w:rFonts w:ascii="Times New Roman" w:hAnsi="Times New Roman"/>
                <w:b/>
                <w:i w:val="0"/>
              </w:rPr>
            </w:pPr>
            <w:r w:rsidRPr="00D84A5F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ешение текстовых задач</w:t>
            </w:r>
          </w:p>
        </w:tc>
        <w:tc>
          <w:tcPr>
            <w:tcW w:w="992" w:type="dxa"/>
          </w:tcPr>
          <w:p w:rsidR="00756AD9" w:rsidRPr="002D7751" w:rsidRDefault="009B1DA5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A16D9" w:rsidRPr="00D84A5F" w:rsidTr="00113F7F">
        <w:trPr>
          <w:trHeight w:val="617"/>
        </w:trPr>
        <w:tc>
          <w:tcPr>
            <w:tcW w:w="671" w:type="dxa"/>
          </w:tcPr>
          <w:p w:rsidR="003A16D9" w:rsidRPr="00D84A5F" w:rsidRDefault="003A16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1</w:t>
            </w:r>
          </w:p>
        </w:tc>
        <w:tc>
          <w:tcPr>
            <w:tcW w:w="1989" w:type="dxa"/>
          </w:tcPr>
          <w:p w:rsidR="003A16D9" w:rsidRPr="00D84A5F" w:rsidRDefault="003A16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движение, работу и покупки.</w:t>
            </w:r>
          </w:p>
        </w:tc>
        <w:tc>
          <w:tcPr>
            <w:tcW w:w="992" w:type="dxa"/>
          </w:tcPr>
          <w:p w:rsidR="003A16D9" w:rsidRPr="00D84A5F" w:rsidRDefault="001B2F40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103" w:type="dxa"/>
          </w:tcPr>
          <w:p w:rsidR="003A16D9" w:rsidRPr="00D84A5F" w:rsidRDefault="003A16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нахождение части числа и числа по его части. </w:t>
            </w:r>
          </w:p>
        </w:tc>
        <w:tc>
          <w:tcPr>
            <w:tcW w:w="709" w:type="dxa"/>
          </w:tcPr>
          <w:p w:rsidR="003A16D9" w:rsidRPr="00D84A5F" w:rsidRDefault="003A16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1B2F40" w:rsidRPr="00D84A5F" w:rsidTr="00113F7F">
        <w:trPr>
          <w:trHeight w:val="562"/>
        </w:trPr>
        <w:tc>
          <w:tcPr>
            <w:tcW w:w="671" w:type="dxa"/>
          </w:tcPr>
          <w:p w:rsidR="001B2F40" w:rsidRPr="00D84A5F" w:rsidRDefault="001B2F4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2</w:t>
            </w:r>
          </w:p>
        </w:tc>
        <w:tc>
          <w:tcPr>
            <w:tcW w:w="1989" w:type="dxa"/>
          </w:tcPr>
          <w:p w:rsidR="001B2F40" w:rsidRPr="00D84A5F" w:rsidRDefault="001B2F40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Задачи на части, доли, проценты.</w:t>
            </w:r>
          </w:p>
        </w:tc>
        <w:tc>
          <w:tcPr>
            <w:tcW w:w="992" w:type="dxa"/>
          </w:tcPr>
          <w:p w:rsidR="001B2F40" w:rsidRPr="00D84A5F" w:rsidRDefault="001B2F40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03" w:type="dxa"/>
          </w:tcPr>
          <w:p w:rsidR="001B2F40" w:rsidRPr="00D84A5F" w:rsidRDefault="001B2F40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Применение пропорций при решении задач.</w:t>
            </w:r>
          </w:p>
        </w:tc>
        <w:tc>
          <w:tcPr>
            <w:tcW w:w="709" w:type="dxa"/>
          </w:tcPr>
          <w:p w:rsidR="001B2F40" w:rsidRPr="00D84A5F" w:rsidRDefault="001B2F40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9B1DA5" w:rsidRPr="00D84A5F" w:rsidTr="00113F7F">
        <w:tc>
          <w:tcPr>
            <w:tcW w:w="671" w:type="dxa"/>
            <w:vMerge w:val="restart"/>
          </w:tcPr>
          <w:p w:rsidR="009B1DA5" w:rsidRPr="00D84A5F" w:rsidRDefault="009B1DA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3</w:t>
            </w:r>
          </w:p>
        </w:tc>
        <w:tc>
          <w:tcPr>
            <w:tcW w:w="1989" w:type="dxa"/>
            <w:vMerge w:val="restart"/>
          </w:tcPr>
          <w:p w:rsidR="009B1DA5" w:rsidRPr="00D84A5F" w:rsidRDefault="009B1DA5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Основные методы решения текстовых задач</w:t>
            </w:r>
          </w:p>
        </w:tc>
        <w:tc>
          <w:tcPr>
            <w:tcW w:w="992" w:type="dxa"/>
            <w:vMerge w:val="restart"/>
          </w:tcPr>
          <w:p w:rsidR="009B1DA5" w:rsidRPr="00D84A5F" w:rsidRDefault="001B2F40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103" w:type="dxa"/>
          </w:tcPr>
          <w:p w:rsidR="009B1DA5" w:rsidRPr="00D84A5F" w:rsidRDefault="009B1DA5" w:rsidP="00CA7988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сновные м</w:t>
            </w:r>
            <w:r w:rsidRPr="00D84A5F">
              <w:rPr>
                <w:rFonts w:ascii="Times New Roman" w:hAnsi="Times New Roman" w:cs="Times New Roman"/>
                <w:bCs/>
                <w:sz w:val="24"/>
                <w:szCs w:val="24"/>
              </w:rPr>
              <w:t>етоды решения текстовых задач: арифметический, перебор вариантов.</w:t>
            </w:r>
          </w:p>
          <w:p w:rsidR="009B1DA5" w:rsidRPr="00D84A5F" w:rsidRDefault="009B1DA5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B1DA5" w:rsidRPr="00D84A5F" w:rsidRDefault="009B1DA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9B1DA5" w:rsidRPr="00D84A5F" w:rsidTr="00113F7F">
        <w:tc>
          <w:tcPr>
            <w:tcW w:w="671" w:type="dxa"/>
            <w:vMerge/>
          </w:tcPr>
          <w:p w:rsidR="009B1DA5" w:rsidRDefault="009B1DA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9B1DA5" w:rsidRPr="00D84A5F" w:rsidRDefault="009B1DA5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B1DA5" w:rsidRDefault="009B1DA5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9B1DA5" w:rsidRPr="00D84A5F" w:rsidRDefault="009B1DA5" w:rsidP="00CA7988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C747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709" w:type="dxa"/>
          </w:tcPr>
          <w:p w:rsidR="009B1DA5" w:rsidRPr="00D84A5F" w:rsidRDefault="009B1DA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756AD9" w:rsidRPr="00D84A5F" w:rsidTr="00113F7F">
        <w:tc>
          <w:tcPr>
            <w:tcW w:w="671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</w:p>
        </w:tc>
        <w:tc>
          <w:tcPr>
            <w:tcW w:w="1989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</w:tc>
        <w:tc>
          <w:tcPr>
            <w:tcW w:w="992" w:type="dxa"/>
            <w:vMerge w:val="restart"/>
          </w:tcPr>
          <w:p w:rsidR="00756AD9" w:rsidRPr="002D7751" w:rsidRDefault="000B6150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Фигуры в окружающем мире. Изображение основных геометрических фигур.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Взаимное расположение двух прямых, двух окружностей, прямой и окружности.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C7782B" w:rsidRPr="00D84A5F" w:rsidTr="00113F7F">
        <w:trPr>
          <w:trHeight w:val="305"/>
        </w:trPr>
        <w:tc>
          <w:tcPr>
            <w:tcW w:w="671" w:type="dxa"/>
            <w:vMerge/>
          </w:tcPr>
          <w:p w:rsidR="00C7782B" w:rsidRPr="00D84A5F" w:rsidRDefault="00C778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C7782B" w:rsidRPr="00D84A5F" w:rsidRDefault="00C7782B" w:rsidP="007B52F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C7782B" w:rsidRPr="00D84A5F" w:rsidRDefault="00C7782B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C7782B" w:rsidRPr="00D84A5F" w:rsidRDefault="00C7782B" w:rsidP="00DF1B75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онятие о равенстве фигур. </w:t>
            </w:r>
          </w:p>
        </w:tc>
        <w:tc>
          <w:tcPr>
            <w:tcW w:w="709" w:type="dxa"/>
          </w:tcPr>
          <w:p w:rsidR="00C7782B" w:rsidRPr="00D84A5F" w:rsidRDefault="00C778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DF1B75" w:rsidRPr="00D84A5F" w:rsidTr="00113F7F">
        <w:tc>
          <w:tcPr>
            <w:tcW w:w="671" w:type="dxa"/>
            <w:vMerge/>
          </w:tcPr>
          <w:p w:rsidR="00DF1B75" w:rsidRPr="00D84A5F" w:rsidRDefault="00DF1B75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DF1B75" w:rsidRPr="00D84A5F" w:rsidRDefault="00DF1B75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DF1B75" w:rsidRPr="00D84A5F" w:rsidRDefault="00DF1B75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DF1B75" w:rsidRPr="00D84A5F" w:rsidRDefault="00DF1B75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Центральная, осевая и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еркальная </w:t>
            </w: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симметрии. Изображение симметричных фигур.</w:t>
            </w:r>
          </w:p>
        </w:tc>
        <w:tc>
          <w:tcPr>
            <w:tcW w:w="709" w:type="dxa"/>
          </w:tcPr>
          <w:p w:rsidR="00DF1B75" w:rsidRPr="00D84A5F" w:rsidRDefault="00C778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Наглядные представления о фигурах на плоскости: окружность, круг. 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>Наглядные представления о пространственных фигурах: шар, сфера, конус, цилиндр. Изображение пространственных фигур.</w:t>
            </w:r>
          </w:p>
        </w:tc>
        <w:tc>
          <w:tcPr>
            <w:tcW w:w="709" w:type="dxa"/>
          </w:tcPr>
          <w:p w:rsidR="00756AD9" w:rsidRPr="00D84A5F" w:rsidRDefault="00C7782B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sz w:val="24"/>
                <w:szCs w:val="24"/>
              </w:rPr>
              <w:t xml:space="preserve">Примеры разверток цилиндра, конуса. 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756AD9" w:rsidRPr="00D84A5F" w:rsidTr="00113F7F">
        <w:tc>
          <w:tcPr>
            <w:tcW w:w="671" w:type="dxa"/>
            <w:vMerge w:val="restart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1989" w:type="dxa"/>
            <w:vMerge w:val="restart"/>
          </w:tcPr>
          <w:p w:rsidR="00756AD9" w:rsidRPr="00D84A5F" w:rsidRDefault="00756AD9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 w:rsidRPr="00D84A5F">
              <w:rPr>
                <w:sz w:val="24"/>
                <w:szCs w:val="24"/>
              </w:rPr>
              <w:t xml:space="preserve">История </w:t>
            </w:r>
            <w:r w:rsidRPr="00D84A5F">
              <w:rPr>
                <w:sz w:val="24"/>
                <w:szCs w:val="24"/>
              </w:rPr>
              <w:lastRenderedPageBreak/>
              <w:t>математики</w:t>
            </w:r>
          </w:p>
        </w:tc>
        <w:tc>
          <w:tcPr>
            <w:tcW w:w="992" w:type="dxa"/>
            <w:vMerge w:val="restart"/>
          </w:tcPr>
          <w:p w:rsidR="00756AD9" w:rsidRPr="002D7751" w:rsidRDefault="002D7751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77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НОК, НОД, простые числа. Решето </w: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Эратосфена.  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Появление нуля и отрицательных чисел в математике древности.</w:t>
            </w:r>
          </w:p>
        </w:tc>
        <w:tc>
          <w:tcPr>
            <w:tcW w:w="709" w:type="dxa"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756AD9" w:rsidRPr="00D84A5F" w:rsidTr="00113F7F">
        <w:tc>
          <w:tcPr>
            <w:tcW w:w="671" w:type="dxa"/>
            <w:vMerge/>
          </w:tcPr>
          <w:p w:rsidR="00756AD9" w:rsidRPr="00D84A5F" w:rsidRDefault="00756AD9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9" w:type="dxa"/>
            <w:vMerge/>
          </w:tcPr>
          <w:p w:rsidR="00756AD9" w:rsidRPr="00D84A5F" w:rsidRDefault="00756AD9" w:rsidP="007B52F9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756AD9" w:rsidRPr="00D84A5F" w:rsidRDefault="00756AD9" w:rsidP="008457B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756AD9" w:rsidRPr="00D84A5F" w:rsidRDefault="00756AD9" w:rsidP="007B52F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оль Диофанта. </w:t>
            </w:r>
            <w:proofErr w:type="gramStart"/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очему </w:t>
            </w:r>
            <w:r w:rsidRPr="00D84A5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161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22.5pt" o:ole="">
                  <v:imagedata r:id="rId4" o:title=""/>
                </v:shape>
                <o:OLEObject Type="Embed" ProgID="Equation.DSMT4" ShapeID="_x0000_i1025" DrawAspect="Content" ObjectID="_1571225737" r:id="rId5"/>
              </w:object>
            </w:r>
            <w:r w:rsidRPr="00D84A5F">
              <w:rPr>
                <w:rFonts w:ascii="Times New Roman" w:hAnsi="Times New Roman" w:cs="Times New Roman"/>
                <w:i/>
                <w:sz w:val="24"/>
                <w:szCs w:val="24"/>
              </w:rPr>
              <w:t>?</w:t>
            </w:r>
            <w:proofErr w:type="gramEnd"/>
          </w:p>
        </w:tc>
        <w:tc>
          <w:tcPr>
            <w:tcW w:w="709" w:type="dxa"/>
          </w:tcPr>
          <w:p w:rsidR="00756AD9" w:rsidRPr="00D84A5F" w:rsidRDefault="002D7751" w:rsidP="007B52F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</w:tbl>
    <w:p w:rsidR="007B6DF0" w:rsidRPr="00D84A5F" w:rsidRDefault="007B6DF0">
      <w:pPr>
        <w:rPr>
          <w:rFonts w:ascii="Times New Roman" w:hAnsi="Times New Roman" w:cs="Times New Roman"/>
          <w:sz w:val="24"/>
          <w:szCs w:val="24"/>
        </w:rPr>
      </w:pPr>
    </w:p>
    <w:sectPr w:rsidR="007B6DF0" w:rsidRPr="00D84A5F" w:rsidSect="002D56B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C0781"/>
    <w:rsid w:val="0000367F"/>
    <w:rsid w:val="00072A89"/>
    <w:rsid w:val="000B6150"/>
    <w:rsid w:val="000C0781"/>
    <w:rsid w:val="0011332A"/>
    <w:rsid w:val="00113F7F"/>
    <w:rsid w:val="001B2F40"/>
    <w:rsid w:val="00226D57"/>
    <w:rsid w:val="00241B46"/>
    <w:rsid w:val="002763B8"/>
    <w:rsid w:val="00284815"/>
    <w:rsid w:val="002875D0"/>
    <w:rsid w:val="002D56B8"/>
    <w:rsid w:val="002D7751"/>
    <w:rsid w:val="002F346A"/>
    <w:rsid w:val="003057D8"/>
    <w:rsid w:val="00311553"/>
    <w:rsid w:val="00331DB9"/>
    <w:rsid w:val="003A16D9"/>
    <w:rsid w:val="00403C8A"/>
    <w:rsid w:val="004105EC"/>
    <w:rsid w:val="00417301"/>
    <w:rsid w:val="00426D5D"/>
    <w:rsid w:val="004471ED"/>
    <w:rsid w:val="00474704"/>
    <w:rsid w:val="004A1A5B"/>
    <w:rsid w:val="004A1DFB"/>
    <w:rsid w:val="004C18F9"/>
    <w:rsid w:val="004C224C"/>
    <w:rsid w:val="004D6236"/>
    <w:rsid w:val="004F7D7C"/>
    <w:rsid w:val="00500812"/>
    <w:rsid w:val="00572CAC"/>
    <w:rsid w:val="005736DD"/>
    <w:rsid w:val="0057762E"/>
    <w:rsid w:val="00581BAD"/>
    <w:rsid w:val="005C5F77"/>
    <w:rsid w:val="0062002A"/>
    <w:rsid w:val="00623FCB"/>
    <w:rsid w:val="006325D3"/>
    <w:rsid w:val="00657BD0"/>
    <w:rsid w:val="006A3D62"/>
    <w:rsid w:val="00726CC4"/>
    <w:rsid w:val="00756AD9"/>
    <w:rsid w:val="007B52F9"/>
    <w:rsid w:val="007B6DF0"/>
    <w:rsid w:val="008457B2"/>
    <w:rsid w:val="00883A06"/>
    <w:rsid w:val="008C1999"/>
    <w:rsid w:val="008C3F07"/>
    <w:rsid w:val="008E3093"/>
    <w:rsid w:val="00942C2B"/>
    <w:rsid w:val="009B1DA5"/>
    <w:rsid w:val="009C053F"/>
    <w:rsid w:val="009F62A2"/>
    <w:rsid w:val="00A04A0F"/>
    <w:rsid w:val="00B236FF"/>
    <w:rsid w:val="00BB1DE0"/>
    <w:rsid w:val="00C25D2A"/>
    <w:rsid w:val="00C7782B"/>
    <w:rsid w:val="00C965BB"/>
    <w:rsid w:val="00CA7988"/>
    <w:rsid w:val="00CE7545"/>
    <w:rsid w:val="00CF1F0A"/>
    <w:rsid w:val="00D12845"/>
    <w:rsid w:val="00D52660"/>
    <w:rsid w:val="00D54BE0"/>
    <w:rsid w:val="00D84A5F"/>
    <w:rsid w:val="00DF1B75"/>
    <w:rsid w:val="00E94CBA"/>
    <w:rsid w:val="00ED6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B35E9BF-8E2B-4B33-ADB7-C3FAC0F1B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0781"/>
    <w:pPr>
      <w:spacing w:after="160" w:line="259" w:lineRule="auto"/>
    </w:pPr>
  </w:style>
  <w:style w:type="paragraph" w:styleId="3">
    <w:name w:val="heading 3"/>
    <w:aliases w:val="Обычный 2"/>
    <w:basedOn w:val="a"/>
    <w:next w:val="a"/>
    <w:link w:val="30"/>
    <w:qFormat/>
    <w:rsid w:val="000C078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0"/>
    <w:link w:val="3"/>
    <w:rsid w:val="000C078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table" w:styleId="a3">
    <w:name w:val="Table Grid"/>
    <w:basedOn w:val="a1"/>
    <w:uiPriority w:val="39"/>
    <w:rsid w:val="000C07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Subtitle"/>
    <w:basedOn w:val="a"/>
    <w:next w:val="a"/>
    <w:link w:val="a5"/>
    <w:qFormat/>
    <w:rsid w:val="000C0781"/>
    <w:pPr>
      <w:numPr>
        <w:ilvl w:val="1"/>
      </w:numPr>
      <w:spacing w:after="200" w:line="276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5">
    <w:name w:val="Подзаголовок Знак"/>
    <w:basedOn w:val="a0"/>
    <w:link w:val="a4"/>
    <w:rsid w:val="000C078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7</Pages>
  <Words>1502</Words>
  <Characters>856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0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Учитель</cp:lastModifiedBy>
  <cp:revision>73</cp:revision>
  <dcterms:created xsi:type="dcterms:W3CDTF">2017-11-01T13:37:00Z</dcterms:created>
  <dcterms:modified xsi:type="dcterms:W3CDTF">2017-11-03T07:49:00Z</dcterms:modified>
</cp:coreProperties>
</file>